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1F88" w:rsidRDefault="00F97BB3" w:rsidP="00277DA3">
      <w:pPr>
        <w:spacing w:line="360" w:lineRule="auto"/>
        <w:rPr>
          <w:rFonts w:ascii="Candara" w:hAnsi="Candara"/>
          <w:b/>
          <w:snapToGrid w:val="0"/>
        </w:rPr>
      </w:pPr>
      <w:r w:rsidRPr="00F97BB3">
        <w:rPr>
          <w:rFonts w:ascii="Candara" w:hAnsi="Candara"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Edwards</w:t>
      </w:r>
      <w:r w:rsidR="00CB65BD">
        <w:rPr>
          <w:rFonts w:ascii="Candara" w:hAnsi="Candara"/>
          <w:b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Syllabus</w:t>
      </w:r>
      <w:r>
        <w:rPr>
          <w:rFonts w:ascii="DJ Bassoon" w:hAnsi="DJ Bassoon"/>
          <w:noProof/>
          <w:color w:val="800000"/>
          <w:sz w:val="2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E7273C" w:rsidRPr="003E5E95">
        <w:rPr>
          <w:rFonts w:ascii="Candara" w:hAnsi="Candara"/>
          <w:b/>
          <w:snapToGrid w:val="0"/>
        </w:rPr>
        <w:t>201</w:t>
      </w:r>
      <w:r w:rsidR="002215AB">
        <w:rPr>
          <w:rFonts w:ascii="Candara" w:hAnsi="Candara"/>
          <w:b/>
          <w:snapToGrid w:val="0"/>
        </w:rPr>
        <w:t>7</w:t>
      </w:r>
      <w:r w:rsidR="00E7273C" w:rsidRPr="003E5E95">
        <w:rPr>
          <w:rFonts w:ascii="Candara" w:hAnsi="Candara"/>
          <w:b/>
          <w:snapToGrid w:val="0"/>
        </w:rPr>
        <w:t>-201</w:t>
      </w:r>
      <w:r w:rsidR="002215AB">
        <w:rPr>
          <w:rFonts w:ascii="Candara" w:hAnsi="Candara"/>
          <w:b/>
          <w:snapToGrid w:val="0"/>
        </w:rPr>
        <w:t>8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</w:t>
      </w:r>
      <w:r w:rsidR="00BB733A">
        <w:rPr>
          <w:rFonts w:ascii="Candara" w:hAnsi="Candara"/>
          <w:b/>
          <w:snapToGrid w:val="0"/>
        </w:rPr>
        <w:t>__________</w:t>
      </w:r>
      <w:r w:rsidR="003E5E95">
        <w:rPr>
          <w:rFonts w:ascii="Candara" w:hAnsi="Candara"/>
          <w:b/>
          <w:snapToGrid w:val="0"/>
        </w:rPr>
        <w:t>__</w:t>
      </w:r>
      <w:r w:rsidR="007C1F32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</w:t>
      </w:r>
      <w:r w:rsidR="00CB65BD">
        <w:rPr>
          <w:rFonts w:ascii="Candara" w:hAnsi="Candara"/>
          <w:b/>
          <w:snapToGrid w:val="0"/>
        </w:rPr>
        <w:t>_</w:t>
      </w:r>
      <w:r w:rsidR="00BA63CE" w:rsidRPr="003E5E95">
        <w:rPr>
          <w:rFonts w:ascii="Candara" w:hAnsi="Candara"/>
          <w:b/>
          <w:snapToGrid w:val="0"/>
        </w:rPr>
        <w:t>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3E5E95" w:rsidRDefault="00277DA3" w:rsidP="00FB1F88">
      <w:pPr>
        <w:rPr>
          <w:rFonts w:ascii="Candara" w:hAnsi="Candara"/>
          <w:b/>
          <w:snapToGrid w:val="0"/>
          <w:sz w:val="28"/>
          <w:szCs w:val="28"/>
        </w:rPr>
      </w:pPr>
      <w:r w:rsidRPr="00CB65BD">
        <w:rPr>
          <w:rFonts w:ascii="Candara" w:hAnsi="Candara"/>
          <w:b/>
          <w:bCs/>
          <w:noProof/>
          <w:color w:val="CCFFCC"/>
          <w:sz w:val="28"/>
          <w:szCs w:val="28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drawing>
          <wp:inline distT="0" distB="0" distL="0" distR="0" wp14:anchorId="07AA8126" wp14:editId="332942E2">
            <wp:extent cx="6575425" cy="392154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5425" cy="392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15AB" w:rsidRPr="00BE6EFB" w:rsidRDefault="002215AB" w:rsidP="002215A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22"/>
          <w:szCs w:val="22"/>
        </w:rPr>
      </w:pPr>
      <w:r w:rsidRPr="00BE6EFB">
        <w:rPr>
          <w:rFonts w:ascii="Candara" w:hAnsi="Candara"/>
          <w:b/>
          <w:sz w:val="22"/>
          <w:szCs w:val="22"/>
        </w:rPr>
        <w:t xml:space="preserve">HOMEWORK POLICY:  </w:t>
      </w:r>
      <w:r w:rsidRPr="008D0F0F">
        <w:rPr>
          <w:rFonts w:ascii="Candara" w:hAnsi="Candara"/>
          <w:i/>
          <w:sz w:val="20"/>
          <w:szCs w:val="20"/>
        </w:rPr>
        <w:t>In order to receive a 3, you must do the following</w:t>
      </w:r>
      <w:r>
        <w:rPr>
          <w:rFonts w:ascii="Candara" w:hAnsi="Candara"/>
          <w:i/>
          <w:sz w:val="20"/>
          <w:szCs w:val="20"/>
        </w:rPr>
        <w:t xml:space="preserve"> (.5 off for each objective not completed)</w:t>
      </w:r>
      <w:r w:rsidRPr="008D0F0F">
        <w:rPr>
          <w:rFonts w:ascii="Candara" w:hAnsi="Candara"/>
          <w:i/>
          <w:sz w:val="20"/>
          <w:szCs w:val="20"/>
        </w:rPr>
        <w:t>: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>
        <w:rPr>
          <w:rFonts w:ascii="Candara" w:hAnsi="Candara"/>
          <w:sz w:val="18"/>
          <w:szCs w:val="18"/>
        </w:rPr>
        <w:t>Copy each problem.  If you have to do any graphing, it must be done on graph paper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Every problem must be attempted to the best of your ability.  </w:t>
      </w:r>
      <w:r>
        <w:rPr>
          <w:rFonts w:ascii="Candara" w:hAnsi="Candara"/>
          <w:sz w:val="18"/>
          <w:szCs w:val="18"/>
        </w:rPr>
        <w:t>Use the internet (Khan Academy) if you have problems understanding.</w:t>
      </w:r>
    </w:p>
    <w:p w:rsidR="002215AB" w:rsidRPr="00812250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812250">
        <w:rPr>
          <w:rFonts w:ascii="Candara" w:hAnsi="Candara"/>
          <w:sz w:val="18"/>
          <w:szCs w:val="18"/>
        </w:rPr>
        <w:t xml:space="preserve">All </w:t>
      </w:r>
      <w:r>
        <w:rPr>
          <w:rFonts w:ascii="Candara" w:hAnsi="Candara"/>
          <w:sz w:val="18"/>
          <w:szCs w:val="18"/>
        </w:rPr>
        <w:t xml:space="preserve">algebraic </w:t>
      </w:r>
      <w:r w:rsidRPr="00812250">
        <w:rPr>
          <w:rFonts w:ascii="Candara" w:hAnsi="Candara"/>
          <w:sz w:val="18"/>
          <w:szCs w:val="18"/>
        </w:rPr>
        <w:t>work must be shown, and it should be neat and organized (hint:  circle or underline your answers)</w:t>
      </w:r>
      <w:r>
        <w:rPr>
          <w:rFonts w:ascii="Candara" w:hAnsi="Candara"/>
          <w:sz w:val="18"/>
          <w:szCs w:val="18"/>
        </w:rPr>
        <w:t>.</w:t>
      </w:r>
    </w:p>
    <w:p w:rsidR="002215AB" w:rsidRPr="00C77755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22"/>
          <w:szCs w:val="22"/>
        </w:rPr>
      </w:pPr>
      <w:r w:rsidRPr="008D0F0F">
        <w:rPr>
          <w:rFonts w:ascii="Candara" w:hAnsi="Candara"/>
          <w:sz w:val="18"/>
          <w:szCs w:val="18"/>
        </w:rPr>
        <w:t>All worksheets should be checked and</w:t>
      </w:r>
      <w:r>
        <w:rPr>
          <w:rFonts w:ascii="Candara" w:hAnsi="Candara"/>
          <w:sz w:val="18"/>
          <w:szCs w:val="18"/>
        </w:rPr>
        <w:t xml:space="preserve"> fully</w:t>
      </w:r>
      <w:r w:rsidRPr="008D0F0F">
        <w:rPr>
          <w:rFonts w:ascii="Candara" w:hAnsi="Candara"/>
          <w:sz w:val="18"/>
          <w:szCs w:val="18"/>
        </w:rPr>
        <w:t xml:space="preserve"> corrected using a </w:t>
      </w:r>
      <w:r>
        <w:rPr>
          <w:rFonts w:ascii="Candara" w:hAnsi="Candara"/>
          <w:sz w:val="18"/>
          <w:szCs w:val="18"/>
        </w:rPr>
        <w:t>red</w:t>
      </w:r>
      <w:r w:rsidRPr="008D0F0F">
        <w:rPr>
          <w:rFonts w:ascii="Candara" w:hAnsi="Candara"/>
          <w:sz w:val="18"/>
          <w:szCs w:val="18"/>
        </w:rPr>
        <w:t xml:space="preserve"> pen before coming to class</w:t>
      </w:r>
      <w:r>
        <w:rPr>
          <w:rFonts w:ascii="Candara" w:hAnsi="Candara"/>
          <w:sz w:val="18"/>
          <w:szCs w:val="18"/>
        </w:rPr>
        <w:t xml:space="preserve">.  Go to </w:t>
      </w:r>
      <w:r w:rsidRPr="007E56D0">
        <w:rPr>
          <w:rFonts w:ascii="Candara" w:hAnsi="Candara"/>
          <w:b/>
          <w:sz w:val="18"/>
          <w:szCs w:val="18"/>
        </w:rPr>
        <w:t>cindyedwards.weebly.com</w:t>
      </w:r>
      <w:r>
        <w:rPr>
          <w:rFonts w:ascii="Candara" w:hAnsi="Candara"/>
          <w:b/>
          <w:sz w:val="18"/>
          <w:szCs w:val="18"/>
        </w:rPr>
        <w:t>.</w:t>
      </w:r>
    </w:p>
    <w:p w:rsidR="002215AB" w:rsidRPr="00277DA3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i/>
          <w:sz w:val="22"/>
          <w:szCs w:val="22"/>
        </w:rPr>
      </w:pPr>
      <w:r w:rsidRPr="002215AB">
        <w:rPr>
          <w:rFonts w:ascii="Candara" w:hAnsi="Candara"/>
          <w:i/>
          <w:sz w:val="18"/>
          <w:szCs w:val="18"/>
        </w:rPr>
        <w:t xml:space="preserve">Finally, assess your understanding by filling in the shaded section before coming to class.  </w:t>
      </w:r>
    </w:p>
    <w:p w:rsidR="00277DA3" w:rsidRPr="002215AB" w:rsidRDefault="00277DA3" w:rsidP="00277DA3">
      <w:pPr>
        <w:pStyle w:val="BodyText"/>
        <w:widowControl w:val="0"/>
        <w:ind w:left="216"/>
        <w:rPr>
          <w:rFonts w:ascii="Candara" w:hAnsi="Candara"/>
          <w:i/>
          <w:sz w:val="22"/>
          <w:szCs w:val="22"/>
        </w:rPr>
      </w:pPr>
    </w:p>
    <w:tbl>
      <w:tblPr>
        <w:tblW w:w="10399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4"/>
        <w:gridCol w:w="720"/>
        <w:gridCol w:w="3195"/>
        <w:gridCol w:w="4140"/>
        <w:gridCol w:w="990"/>
      </w:tblGrid>
      <w:tr w:rsidR="0023134C" w:rsidRPr="00476F04" w:rsidTr="00B00CD6">
        <w:trPr>
          <w:trHeight w:val="259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3915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414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99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F00ED1" w:rsidRPr="0084743D" w:rsidTr="00B00CD6">
        <w:trPr>
          <w:trHeight w:val="621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9842FA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, Oct. 26</w:t>
            </w:r>
          </w:p>
          <w:p w:rsidR="00F00ED1" w:rsidRPr="00E35B7C" w:rsidRDefault="00F00ED1" w:rsidP="00F00ED1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>Day 1</w:t>
            </w:r>
          </w:p>
        </w:tc>
        <w:tc>
          <w:tcPr>
            <w:tcW w:w="3915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F00ED1" w:rsidRPr="004B7C35" w:rsidRDefault="00F00ED1" w:rsidP="00F00ED1">
            <w:pPr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>Parallel Lines and Transversals</w:t>
            </w:r>
          </w:p>
          <w:p w:rsidR="00F00ED1" w:rsidRPr="004B7C35" w:rsidRDefault="00F00ED1" w:rsidP="00F00ED1">
            <w:pPr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 xml:space="preserve">Angles and Parallel Lines </w:t>
            </w:r>
          </w:p>
        </w:tc>
        <w:tc>
          <w:tcPr>
            <w:tcW w:w="4140" w:type="dxa"/>
            <w:tcBorders>
              <w:top w:val="single" w:sz="18" w:space="0" w:color="auto"/>
              <w:bottom w:val="single" w:sz="6" w:space="0" w:color="auto"/>
            </w:tcBorders>
          </w:tcPr>
          <w:p w:rsidR="00F00ED1" w:rsidRPr="004B7C35" w:rsidRDefault="008E6C8B" w:rsidP="008D3BF9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1 </w:t>
            </w:r>
            <w:r w:rsidR="00B00CD6">
              <w:rPr>
                <w:rFonts w:ascii="Candara" w:hAnsi="Candara"/>
                <w:sz w:val="20"/>
                <w:szCs w:val="20"/>
              </w:rPr>
              <w:t>Parallel Lines</w:t>
            </w:r>
            <w:bookmarkStart w:id="0" w:name="_GoBack"/>
            <w:bookmarkEnd w:id="0"/>
            <w:r w:rsidR="00B00CD6">
              <w:rPr>
                <w:rFonts w:ascii="Candara" w:hAnsi="Candara"/>
                <w:sz w:val="20"/>
                <w:szCs w:val="20"/>
              </w:rPr>
              <w:t xml:space="preserve"> &amp; Transversals </w:t>
            </w:r>
            <w:r w:rsidR="00F00ED1" w:rsidRPr="004B7C35">
              <w:rPr>
                <w:rFonts w:ascii="Candara" w:hAnsi="Candara"/>
                <w:sz w:val="20"/>
                <w:szCs w:val="20"/>
              </w:rPr>
              <w:t xml:space="preserve">Practice </w:t>
            </w:r>
          </w:p>
        </w:tc>
        <w:tc>
          <w:tcPr>
            <w:tcW w:w="990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00ED1" w:rsidRPr="0084743D" w:rsidRDefault="00F00ED1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24.2pt" o:ole="">
                  <v:imagedata r:id="rId11" o:title=""/>
                </v:shape>
                <o:OLEObject Type="Embed" ProgID="Equation.DSMT4" ShapeID="_x0000_i1025" DrawAspect="Content" ObjectID="_1570538076" r:id="rId12"/>
              </w:object>
            </w:r>
          </w:p>
        </w:tc>
      </w:tr>
      <w:tr w:rsidR="003177A0" w:rsidRPr="0084743D" w:rsidTr="00B00CD6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L. </w:t>
            </w:r>
            <w:r w:rsidR="003177A0">
              <w:rPr>
                <w:rFonts w:ascii="Candara" w:hAnsi="Candara"/>
                <w:sz w:val="18"/>
                <w:szCs w:val="18"/>
              </w:rPr>
              <w:t>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F00ED1" w:rsidRPr="0084743D" w:rsidTr="00B00CD6">
        <w:trPr>
          <w:trHeight w:val="561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9842FA" w:rsidRPr="0084743D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, Oct. 30</w:t>
            </w:r>
          </w:p>
          <w:p w:rsidR="00F00ED1" w:rsidRPr="0084743D" w:rsidRDefault="00F00ED1" w:rsidP="00BB733A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 w:rsidR="00BB733A">
              <w:rPr>
                <w:rFonts w:ascii="Candara" w:hAnsi="Candara"/>
                <w:b/>
                <w:sz w:val="18"/>
                <w:szCs w:val="18"/>
              </w:rPr>
              <w:t>2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F00ED1" w:rsidRPr="004B7C35" w:rsidRDefault="009842FA" w:rsidP="00F00ED1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noProof/>
                <w:sz w:val="18"/>
                <w:szCs w:val="18"/>
              </w:rPr>
              <w:drawing>
                <wp:anchor distT="0" distB="0" distL="114300" distR="114300" simplePos="0" relativeHeight="251659264" behindDoc="0" locked="0" layoutInCell="1" allowOverlap="1" wp14:anchorId="17D43ADD" wp14:editId="43E2EACE">
                  <wp:simplePos x="0" y="0"/>
                  <wp:positionH relativeFrom="column">
                    <wp:posOffset>1673585</wp:posOffset>
                  </wp:positionH>
                  <wp:positionV relativeFrom="paragraph">
                    <wp:posOffset>-144012</wp:posOffset>
                  </wp:positionV>
                  <wp:extent cx="552450" cy="429895"/>
                  <wp:effectExtent l="0" t="0" r="0" b="825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halloween-friends[1].pn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2450" cy="429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00ED1" w:rsidRPr="004B7C35">
              <w:rPr>
                <w:rFonts w:ascii="Candara" w:hAnsi="Candara"/>
                <w:sz w:val="20"/>
                <w:szCs w:val="20"/>
              </w:rPr>
              <w:t>Proving Lines Parallel</w:t>
            </w:r>
          </w:p>
          <w:p w:rsidR="00F00ED1" w:rsidRPr="004B7C35" w:rsidRDefault="009842FA" w:rsidP="00F00ED1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912ABE">
              <w:rPr>
                <w:rFonts w:ascii="Candara" w:hAnsi="Candara"/>
                <w:b/>
                <w:i/>
                <w:sz w:val="18"/>
                <w:szCs w:val="18"/>
              </w:rPr>
              <w:t>Oct. 31:  Happy Halloween!</w:t>
            </w: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F00ED1" w:rsidRPr="004B7C35" w:rsidRDefault="008E6C8B" w:rsidP="00B00CD6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2 </w:t>
            </w:r>
            <w:r w:rsidR="00F00ED1" w:rsidRPr="004B7C35">
              <w:rPr>
                <w:rFonts w:ascii="Candara" w:hAnsi="Candara"/>
                <w:sz w:val="20"/>
                <w:szCs w:val="20"/>
              </w:rPr>
              <w:t>P</w:t>
            </w:r>
            <w:r w:rsidR="00F00ED1">
              <w:rPr>
                <w:rFonts w:ascii="Candara" w:hAnsi="Candara"/>
                <w:sz w:val="20"/>
                <w:szCs w:val="20"/>
              </w:rPr>
              <w:t xml:space="preserve">ractice working with Parallel Lines &amp; Angles 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00ED1" w:rsidRPr="0084743D" w:rsidRDefault="00F00ED1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6" type="#_x0000_t75" style="width:7.5pt;height:24.2pt" o:ole="">
                  <v:imagedata r:id="rId11" o:title=""/>
                </v:shape>
                <o:OLEObject Type="Embed" ProgID="Equation.DSMT4" ShapeID="_x0000_i1026" DrawAspect="Content" ObjectID="_1570538077" r:id="rId14"/>
              </w:object>
            </w:r>
          </w:p>
        </w:tc>
      </w:tr>
      <w:tr w:rsidR="003177A0" w:rsidRPr="0084743D" w:rsidTr="00B00CD6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3177A0" w:rsidRDefault="00A911F8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3177A0" w:rsidRDefault="003177A0" w:rsidP="003177A0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3177A0" w:rsidRPr="0084743D" w:rsidRDefault="003177A0" w:rsidP="003177A0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BB733A" w:rsidRPr="0084743D" w:rsidTr="00B00CD6">
        <w:trPr>
          <w:trHeight w:val="59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9842FA" w:rsidRPr="0084743D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, Nov.1</w:t>
            </w:r>
          </w:p>
          <w:p w:rsidR="00BB733A" w:rsidRPr="006B408D" w:rsidRDefault="00BB733A" w:rsidP="00BB733A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  <w:szCs w:val="18"/>
              </w:rPr>
              <w:t>3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BB733A" w:rsidRDefault="00BB733A" w:rsidP="009842FA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 xml:space="preserve">Slopes of Lines </w:t>
            </w:r>
          </w:p>
          <w:p w:rsidR="00BB733A" w:rsidRPr="000F2F8E" w:rsidRDefault="009842FA" w:rsidP="00BB733A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  <w:r>
              <w:rPr>
                <w:rFonts w:ascii="Berlin Sans FB Demi" w:hAnsi="Berlin Sans FB Demi"/>
                <w:b/>
                <w:i/>
                <w:snapToGrid w:val="0"/>
                <w:sz w:val="18"/>
                <w:szCs w:val="18"/>
              </w:rPr>
              <w:t>NOV. 2:  CAV CONNECTION</w:t>
            </w: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BB733A" w:rsidRPr="004B7C35" w:rsidRDefault="008E6C8B" w:rsidP="00BB733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3 </w:t>
            </w:r>
            <w:r w:rsidR="00BB733A" w:rsidRPr="004B7C35">
              <w:rPr>
                <w:rFonts w:ascii="Candara" w:hAnsi="Candara"/>
                <w:sz w:val="20"/>
                <w:szCs w:val="20"/>
              </w:rPr>
              <w:t xml:space="preserve">Slopes of Lines Practice </w:t>
            </w:r>
            <w:r w:rsidR="00B00CD6">
              <w:rPr>
                <w:rFonts w:ascii="Candara" w:hAnsi="Candara"/>
                <w:sz w:val="20"/>
                <w:szCs w:val="20"/>
              </w:rPr>
              <w:t>Worksheet</w:t>
            </w:r>
          </w:p>
          <w:p w:rsidR="00BB733A" w:rsidRPr="004B7C35" w:rsidRDefault="00BB733A" w:rsidP="00BB733A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BB733A" w:rsidRPr="0084743D" w:rsidRDefault="00BB733A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7" type="#_x0000_t75" style="width:7.5pt;height:24.2pt" o:ole="">
                  <v:imagedata r:id="rId11" o:title=""/>
                </v:shape>
                <o:OLEObject Type="Embed" ProgID="Equation.DSMT4" ShapeID="_x0000_i1027" DrawAspect="Content" ObjectID="_1570538078" r:id="rId15"/>
              </w:object>
            </w:r>
          </w:p>
        </w:tc>
      </w:tr>
      <w:tr w:rsidR="00BB733A" w:rsidRPr="0084743D" w:rsidTr="00B00CD6">
        <w:trPr>
          <w:trHeight w:val="67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BB733A" w:rsidRPr="0084743D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BB733A" w:rsidRDefault="00BB733A" w:rsidP="00BB733A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BB733A" w:rsidRPr="0084743D" w:rsidTr="00B00CD6">
        <w:trPr>
          <w:trHeight w:val="60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9842FA" w:rsidRPr="0084743D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, Nov. 3</w:t>
            </w:r>
          </w:p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  <w:szCs w:val="18"/>
              </w:rPr>
              <w:t>4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>Equations of Lines</w:t>
            </w:r>
          </w:p>
          <w:p w:rsidR="00686204" w:rsidRDefault="00686204" w:rsidP="00BB733A">
            <w:pPr>
              <w:rPr>
                <w:rFonts w:ascii="Berlin Sans FB Demi" w:hAnsi="Berlin Sans FB Demi"/>
                <w:b/>
                <w:i/>
                <w:snapToGrid w:val="0"/>
                <w:sz w:val="18"/>
                <w:szCs w:val="18"/>
              </w:rPr>
            </w:pPr>
          </w:p>
          <w:p w:rsidR="00BB733A" w:rsidRPr="004B7C35" w:rsidRDefault="009842FA" w:rsidP="00BB733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Mon., Nov. 6– Last day of  1</w:t>
            </w:r>
            <w:r w:rsidRPr="003F1A18">
              <w:rPr>
                <w:rFonts w:ascii="Candara" w:hAnsi="Candara"/>
                <w:b/>
                <w:i/>
                <w:snapToGrid w:val="0"/>
                <w:sz w:val="18"/>
                <w:szCs w:val="18"/>
                <w:vertAlign w:val="superscript"/>
              </w:rPr>
              <w:t>st</w:t>
            </w: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Quarter           </w:t>
            </w: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9842FA" w:rsidRDefault="008E6C8B" w:rsidP="00BB733A">
            <w:pP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4 </w:t>
            </w:r>
            <w:r w:rsidR="00BB733A" w:rsidRPr="004B7C35">
              <w:rPr>
                <w:rFonts w:ascii="Candara" w:hAnsi="Candara"/>
                <w:sz w:val="20"/>
                <w:szCs w:val="20"/>
              </w:rPr>
              <w:t>Equations of Lines Skills Practice</w:t>
            </w:r>
            <w:r w:rsidR="00B00CD6">
              <w:rPr>
                <w:rFonts w:ascii="Candara" w:hAnsi="Candara"/>
                <w:sz w:val="20"/>
                <w:szCs w:val="20"/>
              </w:rPr>
              <w:t xml:space="preserve"> Worksheet</w:t>
            </w:r>
            <w:r w:rsidR="009842FA" w:rsidRPr="003B73A5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</w:t>
            </w:r>
          </w:p>
          <w:p w:rsidR="00BB733A" w:rsidRPr="004B7C35" w:rsidRDefault="009842FA" w:rsidP="00BB733A">
            <w:pPr>
              <w:rPr>
                <w:rFonts w:ascii="Candara" w:hAnsi="Candara"/>
                <w:sz w:val="20"/>
                <w:szCs w:val="20"/>
              </w:rPr>
            </w:pPr>
            <w:r w:rsidRPr="003B73A5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Tue</w:t>
            </w: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.</w:t>
            </w:r>
            <w:r w:rsidRPr="003B73A5"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, Nov. </w:t>
            </w: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7 – Staff Day = No school 4 U!      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BB733A" w:rsidRPr="0084743D" w:rsidRDefault="00BB733A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8" type="#_x0000_t75" style="width:7.5pt;height:24.2pt" o:ole="">
                  <v:imagedata r:id="rId11" o:title=""/>
                </v:shape>
                <o:OLEObject Type="Embed" ProgID="Equation.DSMT4" ShapeID="_x0000_i1028" DrawAspect="Content" ObjectID="_1570538079" r:id="rId16"/>
              </w:object>
            </w:r>
          </w:p>
        </w:tc>
      </w:tr>
      <w:tr w:rsidR="00BB733A" w:rsidRPr="0084743D" w:rsidTr="00B00CD6">
        <w:trPr>
          <w:trHeight w:val="67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BB733A" w:rsidRPr="0084743D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BB733A" w:rsidRPr="0084743D" w:rsidTr="00B00CD6">
        <w:trPr>
          <w:trHeight w:val="615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9842FA" w:rsidRPr="0084743D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, Nov. 8</w:t>
            </w:r>
          </w:p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  <w:szCs w:val="18"/>
              </w:rPr>
              <w:t>5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BB733A" w:rsidRPr="004B7C35" w:rsidRDefault="00D71C57" w:rsidP="00BB733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Perpendicular &amp; </w:t>
            </w:r>
            <w:r w:rsidR="00BB733A" w:rsidRPr="004B7C35">
              <w:rPr>
                <w:rFonts w:ascii="Candara" w:hAnsi="Candara"/>
                <w:sz w:val="20"/>
                <w:szCs w:val="20"/>
              </w:rPr>
              <w:t xml:space="preserve">Parallel Constructions &amp; </w:t>
            </w:r>
          </w:p>
          <w:p w:rsidR="00BB733A" w:rsidRPr="004B7C35" w:rsidRDefault="00BB733A" w:rsidP="00BB733A">
            <w:pPr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>Overview of Units 1-3</w:t>
            </w:r>
          </w:p>
          <w:p w:rsidR="00BB733A" w:rsidRPr="004B7C35" w:rsidRDefault="009842FA" w:rsidP="00BB733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>Wed., Nov. 8 – First day of the 2</w:t>
            </w:r>
            <w:r w:rsidRPr="003F1A18">
              <w:rPr>
                <w:rFonts w:ascii="Candara" w:hAnsi="Candara"/>
                <w:b/>
                <w:i/>
                <w:snapToGrid w:val="0"/>
                <w:sz w:val="18"/>
                <w:szCs w:val="18"/>
                <w:vertAlign w:val="superscript"/>
              </w:rPr>
              <w:t>nd</w:t>
            </w:r>
            <w:r>
              <w:rPr>
                <w:rFonts w:ascii="Candara" w:hAnsi="Candara"/>
                <w:b/>
                <w:i/>
                <w:snapToGrid w:val="0"/>
                <w:sz w:val="18"/>
                <w:szCs w:val="18"/>
              </w:rPr>
              <w:t xml:space="preserve"> Quarter</w:t>
            </w: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BB733A" w:rsidRDefault="008E6C8B" w:rsidP="00BB733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5 </w:t>
            </w:r>
            <w:r w:rsidR="00BB733A" w:rsidRPr="004B7C35">
              <w:rPr>
                <w:rFonts w:ascii="Candara" w:hAnsi="Candara"/>
                <w:sz w:val="20"/>
                <w:szCs w:val="20"/>
              </w:rPr>
              <w:t>Unit 3 Constructions Homework</w:t>
            </w:r>
          </w:p>
          <w:p w:rsidR="00686204" w:rsidRDefault="00686204" w:rsidP="00BB733A">
            <w:pPr>
              <w:rPr>
                <w:rFonts w:ascii="Candara" w:hAnsi="Candara"/>
                <w:sz w:val="20"/>
                <w:szCs w:val="20"/>
              </w:rPr>
            </w:pPr>
          </w:p>
          <w:p w:rsidR="00686204" w:rsidRPr="004B7C35" w:rsidRDefault="009842FA" w:rsidP="00BB733A">
            <w:pPr>
              <w:rPr>
                <w:rFonts w:ascii="Candara" w:hAnsi="Candara"/>
                <w:sz w:val="20"/>
                <w:szCs w:val="20"/>
              </w:rPr>
            </w:pPr>
            <w:r w:rsidRPr="003F1A18">
              <w:rPr>
                <w:rFonts w:ascii="Candara" w:hAnsi="Candara"/>
                <w:b/>
                <w:i/>
                <w:sz w:val="18"/>
                <w:szCs w:val="18"/>
              </w:rPr>
              <w:t>Friday, Nov. 1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3F1A18">
              <w:rPr>
                <w:rFonts w:ascii="Candara" w:hAnsi="Candara"/>
                <w:b/>
                <w:i/>
                <w:sz w:val="18"/>
                <w:szCs w:val="18"/>
              </w:rPr>
              <w:t xml:space="preserve">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is</w:t>
            </w:r>
            <w:r w:rsidRPr="003F1A18">
              <w:rPr>
                <w:rFonts w:ascii="Candara" w:hAnsi="Candara"/>
                <w:b/>
                <w:i/>
                <w:sz w:val="18"/>
                <w:szCs w:val="18"/>
              </w:rPr>
              <w:t xml:space="preserve"> Veteran’s Day – No School!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BB733A" w:rsidRPr="0084743D" w:rsidRDefault="00BB733A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9" type="#_x0000_t75" style="width:7.5pt;height:24.2pt" o:ole="">
                  <v:imagedata r:id="rId11" o:title=""/>
                </v:shape>
                <o:OLEObject Type="Embed" ProgID="Equation.DSMT4" ShapeID="_x0000_i1029" DrawAspect="Content" ObjectID="_1570538080" r:id="rId17"/>
              </w:object>
            </w:r>
          </w:p>
        </w:tc>
      </w:tr>
      <w:tr w:rsidR="00BB733A" w:rsidRPr="0084743D" w:rsidTr="00B00CD6">
        <w:trPr>
          <w:trHeight w:val="607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BB733A" w:rsidRPr="0084743D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BB733A" w:rsidRPr="0084743D" w:rsidTr="00B00CD6">
        <w:trPr>
          <w:trHeight w:val="642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9842FA" w:rsidRPr="0084743D" w:rsidRDefault="009842FA" w:rsidP="009842F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, Nov. 13</w:t>
            </w:r>
          </w:p>
          <w:p w:rsidR="00BB733A" w:rsidRPr="0084743D" w:rsidRDefault="00BB733A" w:rsidP="00BB733A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  <w:szCs w:val="18"/>
              </w:rPr>
              <w:t>6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BB733A" w:rsidRPr="004B7C35" w:rsidRDefault="00BB733A" w:rsidP="00BB733A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 w:rsidRPr="004B7C35">
              <w:rPr>
                <w:rFonts w:ascii="Candara" w:hAnsi="Candara"/>
                <w:sz w:val="20"/>
                <w:szCs w:val="20"/>
              </w:rPr>
              <w:t xml:space="preserve">Review of Unit 3 </w:t>
            </w:r>
          </w:p>
          <w:p w:rsidR="00BB733A" w:rsidRPr="00B00CD6" w:rsidRDefault="00BB733A" w:rsidP="00686204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BB733A" w:rsidRPr="004B7C35" w:rsidRDefault="008E6C8B" w:rsidP="00B00CD6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Day 06 </w:t>
            </w:r>
            <w:r w:rsidR="00BB733A" w:rsidRPr="004B7C35">
              <w:rPr>
                <w:rFonts w:ascii="Candara" w:hAnsi="Candara"/>
                <w:sz w:val="20"/>
                <w:szCs w:val="20"/>
              </w:rPr>
              <w:t>Unit 3 Test Review Homework</w:t>
            </w:r>
          </w:p>
          <w:p w:rsidR="00BB733A" w:rsidRPr="004B7C35" w:rsidRDefault="00BB733A" w:rsidP="00BB733A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BB733A" w:rsidRPr="0084743D" w:rsidRDefault="00BB733A" w:rsidP="00B00CD6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0" type="#_x0000_t75" style="width:7.5pt;height:24.2pt" o:ole="">
                  <v:imagedata r:id="rId11" o:title=""/>
                </v:shape>
                <o:OLEObject Type="Embed" ProgID="Equation.DSMT4" ShapeID="_x0000_i1030" DrawAspect="Content" ObjectID="_1570538081" r:id="rId18"/>
              </w:object>
            </w:r>
          </w:p>
        </w:tc>
      </w:tr>
      <w:tr w:rsidR="00BB733A" w:rsidRPr="0084743D" w:rsidTr="00B00CD6">
        <w:trPr>
          <w:trHeight w:val="67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BB733A" w:rsidRPr="0084743D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BB733A" w:rsidRPr="0084743D" w:rsidTr="00B00CD6">
        <w:trPr>
          <w:trHeight w:val="621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9842FA" w:rsidRPr="009842FA" w:rsidRDefault="009842F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9842FA">
              <w:rPr>
                <w:rFonts w:ascii="Candara" w:hAnsi="Candara"/>
                <w:sz w:val="18"/>
                <w:szCs w:val="18"/>
              </w:rPr>
              <w:t>Wed, Nov. 15</w:t>
            </w:r>
          </w:p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b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sz w:val="18"/>
                <w:szCs w:val="18"/>
              </w:rPr>
              <w:t>7</w:t>
            </w:r>
          </w:p>
        </w:tc>
        <w:tc>
          <w:tcPr>
            <w:tcW w:w="391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BB733A" w:rsidRPr="004B7C35" w:rsidRDefault="00BB733A" w:rsidP="00BB733A">
            <w:pPr>
              <w:rPr>
                <w:rFonts w:ascii="Candara" w:hAnsi="Candara"/>
                <w:b/>
                <w:sz w:val="20"/>
                <w:szCs w:val="20"/>
              </w:rPr>
            </w:pPr>
            <w:r w:rsidRPr="004B7C35">
              <w:rPr>
                <w:rFonts w:ascii="Candara" w:hAnsi="Candara"/>
                <w:b/>
                <w:sz w:val="20"/>
                <w:szCs w:val="20"/>
              </w:rPr>
              <w:t>Unit 3 Test</w:t>
            </w:r>
          </w:p>
          <w:p w:rsidR="00BB733A" w:rsidRPr="004B7C35" w:rsidRDefault="00BB733A" w:rsidP="00BB733A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</w:p>
          <w:p w:rsidR="00BB733A" w:rsidRPr="004B7C35" w:rsidRDefault="00686204" w:rsidP="00BB733A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>Wednesday, Nov. 15 –CAV CONN &amp; Report Cards</w:t>
            </w:r>
          </w:p>
        </w:tc>
        <w:tc>
          <w:tcPr>
            <w:tcW w:w="4140" w:type="dxa"/>
            <w:tcBorders>
              <w:top w:val="single" w:sz="24" w:space="0" w:color="auto"/>
              <w:bottom w:val="single" w:sz="6" w:space="0" w:color="auto"/>
            </w:tcBorders>
          </w:tcPr>
          <w:p w:rsidR="00BB733A" w:rsidRPr="004B7C35" w:rsidRDefault="00BB733A" w:rsidP="00BB733A">
            <w:pPr>
              <w:rPr>
                <w:rFonts w:ascii="Candara" w:hAnsi="Candara"/>
                <w:b/>
                <w:sz w:val="32"/>
                <w:szCs w:val="32"/>
              </w:rPr>
            </w:pPr>
            <w:r w:rsidRPr="004B7C35">
              <w:rPr>
                <w:rFonts w:ascii="Candara" w:hAnsi="Candara"/>
                <w:b/>
                <w:sz w:val="32"/>
                <w:szCs w:val="32"/>
              </w:rPr>
              <w:t xml:space="preserve">                      </w:t>
            </w:r>
          </w:p>
          <w:p w:rsidR="00BB733A" w:rsidRPr="004B7C35" w:rsidRDefault="00BB733A" w:rsidP="00BB733A">
            <w:pPr>
              <w:jc w:val="center"/>
              <w:rPr>
                <w:rFonts w:ascii="Candara" w:hAnsi="Candara"/>
                <w:b/>
                <w:sz w:val="32"/>
                <w:szCs w:val="32"/>
              </w:rPr>
            </w:pPr>
            <w:r w:rsidRPr="004B7C35">
              <w:rPr>
                <w:rFonts w:ascii="Candara" w:hAnsi="Candara"/>
                <w:b/>
                <w:sz w:val="32"/>
                <w:szCs w:val="32"/>
              </w:rPr>
              <w:t>TOTAL POINTS: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BB733A" w:rsidRPr="004B7C35" w:rsidRDefault="00BB733A" w:rsidP="00BB733A">
            <w:pPr>
              <w:jc w:val="center"/>
              <w:rPr>
                <w:rFonts w:ascii="Candara" w:hAnsi="Candara"/>
                <w:sz w:val="18"/>
              </w:rPr>
            </w:pPr>
            <w:r w:rsidRPr="004B7C35">
              <w:rPr>
                <w:rFonts w:ascii="Candara" w:hAnsi="Candara"/>
                <w:position w:val="-20"/>
                <w:sz w:val="18"/>
              </w:rPr>
              <w:object w:dxaOrig="300" w:dyaOrig="560" w14:anchorId="5AA4A4DF">
                <v:shape id="_x0000_i1031" type="#_x0000_t75" style="width:20.95pt;height:37.6pt" o:ole="">
                  <v:imagedata r:id="rId19" o:title=""/>
                </v:shape>
                <o:OLEObject Type="Embed" ProgID="Equation.DSMT4" ShapeID="_x0000_i1031" DrawAspect="Content" ObjectID="_1570538082" r:id="rId20"/>
              </w:object>
            </w:r>
          </w:p>
        </w:tc>
      </w:tr>
      <w:tr w:rsidR="00BB733A" w:rsidRPr="0084743D" w:rsidTr="00B00CD6">
        <w:trPr>
          <w:trHeight w:val="58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195" w:type="dxa"/>
            <w:tcBorders>
              <w:top w:val="single" w:sz="4" w:space="0" w:color="auto"/>
              <w:bottom w:val="single" w:sz="24" w:space="0" w:color="auto"/>
            </w:tcBorders>
          </w:tcPr>
          <w:p w:rsidR="00BB733A" w:rsidRDefault="00BB733A" w:rsidP="00BB733A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13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BB733A" w:rsidRPr="0084743D" w:rsidRDefault="00BB733A" w:rsidP="00BB733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</w:tbl>
    <w:p w:rsidR="006D3AB7" w:rsidRDefault="006D3AB7" w:rsidP="006D3AB7">
      <w:pPr>
        <w:rPr>
          <w:rFonts w:ascii="Candara" w:hAnsi="Candara"/>
          <w:b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p w:rsidR="00BB733A" w:rsidRDefault="00BB733A" w:rsidP="006D3AB7">
      <w:pPr>
        <w:rPr>
          <w:rFonts w:ascii="Candara" w:hAnsi="Candara"/>
          <w:b/>
          <w:sz w:val="20"/>
          <w:szCs w:val="20"/>
        </w:rPr>
      </w:pPr>
    </w:p>
    <w:p w:rsidR="00BB733A" w:rsidRPr="00B00CD6" w:rsidRDefault="00BB733A" w:rsidP="00BB733A">
      <w:pPr>
        <w:spacing w:before="300" w:after="240" w:line="300" w:lineRule="atLeast"/>
        <w:jc w:val="center"/>
        <w:rPr>
          <w:rFonts w:ascii="Candara" w:hAnsi="Candara" w:cs="Helvetica"/>
          <w:b/>
          <w:color w:val="333333"/>
          <w:sz w:val="28"/>
          <w:szCs w:val="28"/>
        </w:rPr>
      </w:pPr>
      <w:r w:rsidRPr="00B00CD6">
        <w:rPr>
          <w:rFonts w:ascii="Candara" w:hAnsi="Candara" w:cs="Helvetica"/>
          <w:b/>
          <w:color w:val="333333"/>
          <w:sz w:val="28"/>
          <w:szCs w:val="28"/>
        </w:rPr>
        <w:lastRenderedPageBreak/>
        <w:t>Unit 3:  Lines and Their Relationships</w:t>
      </w:r>
    </w:p>
    <w:p w:rsidR="00B00CD6" w:rsidRPr="00277DA3" w:rsidRDefault="00B00CD6" w:rsidP="00277DA3">
      <w:pPr>
        <w:pBdr>
          <w:top w:val="single" w:sz="4" w:space="0" w:color="auto"/>
          <w:bottom w:val="single" w:sz="4" w:space="1" w:color="auto"/>
        </w:pBdr>
        <w:spacing w:before="300"/>
        <w:rPr>
          <w:rFonts w:ascii="Candara" w:hAnsi="Candara" w:cs="Helvetica"/>
          <w:b/>
          <w:color w:val="333333"/>
          <w:sz w:val="22"/>
          <w:szCs w:val="22"/>
        </w:rPr>
      </w:pPr>
      <w:r w:rsidRPr="00277DA3">
        <w:rPr>
          <w:rFonts w:ascii="Candara" w:hAnsi="Candara" w:cs="Helvetica"/>
          <w:b/>
          <w:color w:val="333333"/>
          <w:sz w:val="22"/>
          <w:szCs w:val="22"/>
        </w:rPr>
        <w:t>LEARNING TARGETS:</w:t>
      </w:r>
    </w:p>
    <w:p w:rsidR="00B00CD6" w:rsidRPr="00277DA3" w:rsidRDefault="00B00CD6" w:rsidP="00B00CD6">
      <w:pPr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 w:cs="Helvetica"/>
          <w:b/>
          <w:color w:val="333333"/>
          <w:sz w:val="22"/>
          <w:szCs w:val="22"/>
        </w:rPr>
        <w:t xml:space="preserve">Target 1:  </w:t>
      </w:r>
      <w:r w:rsidR="00277DA3" w:rsidRPr="00277DA3">
        <w:rPr>
          <w:rFonts w:ascii="Candara" w:hAnsi="Candara" w:cs="Helvetica"/>
          <w:color w:val="333333"/>
          <w:sz w:val="22"/>
          <w:szCs w:val="22"/>
        </w:rPr>
        <w:t>I CAN d</w:t>
      </w:r>
      <w:r w:rsidRPr="00277DA3">
        <w:rPr>
          <w:rFonts w:ascii="Candara" w:hAnsi="Candara"/>
          <w:color w:val="212121"/>
          <w:sz w:val="22"/>
          <w:szCs w:val="22"/>
          <w:shd w:val="clear" w:color="auto" w:fill="FFFFFF"/>
        </w:rPr>
        <w:t>etermine the relationships between pairs of lines (parallel, perpendicular, skew or intersecting), and identify angles formed by pairs of lines cut by a transversal.  I can determine if pairs of angles are congruent or supplementary when given parallel lines.</w:t>
      </w:r>
      <w:r w:rsidRPr="00277DA3">
        <w:rPr>
          <w:rFonts w:ascii="Candara" w:hAnsi="Candara"/>
          <w:color w:val="333333"/>
          <w:sz w:val="22"/>
          <w:szCs w:val="22"/>
        </w:rPr>
        <w:t> </w:t>
      </w:r>
    </w:p>
    <w:p w:rsidR="00B00CD6" w:rsidRPr="00277DA3" w:rsidRDefault="00B00CD6" w:rsidP="00B00CD6">
      <w:pPr>
        <w:rPr>
          <w:rFonts w:ascii="Candara" w:hAnsi="Candara"/>
          <w:color w:val="333333"/>
          <w:sz w:val="22"/>
          <w:szCs w:val="22"/>
        </w:rPr>
      </w:pPr>
    </w:p>
    <w:p w:rsidR="00277DA3" w:rsidRDefault="00B00CD6" w:rsidP="00B00CD6">
      <w:pPr>
        <w:ind w:left="1440" w:hanging="1440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b/>
          <w:color w:val="333333"/>
          <w:sz w:val="22"/>
          <w:szCs w:val="22"/>
        </w:rPr>
        <w:t>Target 2:</w:t>
      </w:r>
      <w:r w:rsidRPr="00277DA3">
        <w:rPr>
          <w:rFonts w:ascii="Candara" w:hAnsi="Candara"/>
          <w:color w:val="333333"/>
          <w:sz w:val="22"/>
          <w:szCs w:val="22"/>
        </w:rPr>
        <w:t xml:space="preserve">  </w:t>
      </w:r>
      <w:r w:rsidR="00277DA3">
        <w:rPr>
          <w:rFonts w:ascii="Candara" w:hAnsi="Candara"/>
          <w:color w:val="333333"/>
          <w:sz w:val="22"/>
          <w:szCs w:val="22"/>
        </w:rPr>
        <w:t>I CAN a</w:t>
      </w:r>
      <w:r w:rsidRPr="00277DA3">
        <w:rPr>
          <w:rFonts w:ascii="Candara" w:hAnsi="Candara"/>
          <w:color w:val="333333"/>
          <w:sz w:val="22"/>
          <w:szCs w:val="22"/>
        </w:rPr>
        <w:t>pply the definitions and theorems for parallel and perpendicular</w:t>
      </w:r>
      <w:r w:rsidR="00277DA3">
        <w:rPr>
          <w:rFonts w:ascii="Candara" w:hAnsi="Candara"/>
          <w:color w:val="333333"/>
          <w:sz w:val="22"/>
          <w:szCs w:val="22"/>
        </w:rPr>
        <w:t xml:space="preserve"> lines by using algebra to find</w:t>
      </w:r>
    </w:p>
    <w:p w:rsidR="00B00CD6" w:rsidRPr="00277DA3" w:rsidRDefault="00277DA3" w:rsidP="00B00CD6">
      <w:pPr>
        <w:ind w:left="1440" w:hanging="1440"/>
        <w:rPr>
          <w:rFonts w:ascii="Candara" w:hAnsi="Candara"/>
          <w:color w:val="333333"/>
          <w:sz w:val="22"/>
          <w:szCs w:val="22"/>
        </w:rPr>
      </w:pPr>
      <w:r>
        <w:rPr>
          <w:rFonts w:ascii="Candara" w:hAnsi="Candara"/>
          <w:color w:val="333333"/>
          <w:sz w:val="22"/>
          <w:szCs w:val="22"/>
        </w:rPr>
        <w:t>a</w:t>
      </w:r>
      <w:r w:rsidR="00B00CD6" w:rsidRPr="00277DA3">
        <w:rPr>
          <w:rFonts w:ascii="Candara" w:hAnsi="Candara"/>
          <w:color w:val="333333"/>
          <w:sz w:val="22"/>
          <w:szCs w:val="22"/>
        </w:rPr>
        <w:t>ngle measures.</w:t>
      </w:r>
    </w:p>
    <w:p w:rsidR="00B00CD6" w:rsidRPr="00277DA3" w:rsidRDefault="00B00CD6" w:rsidP="00B00CD6">
      <w:pPr>
        <w:ind w:left="1440" w:hanging="1440"/>
        <w:rPr>
          <w:rFonts w:ascii="Candara" w:hAnsi="Candara"/>
          <w:color w:val="333333"/>
          <w:sz w:val="22"/>
          <w:szCs w:val="22"/>
        </w:rPr>
      </w:pPr>
    </w:p>
    <w:p w:rsidR="00B00CD6" w:rsidRPr="00277DA3" w:rsidRDefault="00B00CD6" w:rsidP="00B00CD6">
      <w:pPr>
        <w:ind w:left="36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b/>
          <w:sz w:val="22"/>
          <w:szCs w:val="22"/>
        </w:rPr>
        <w:t>Target 3:</w:t>
      </w:r>
      <w:r w:rsidRPr="00277DA3">
        <w:rPr>
          <w:rFonts w:ascii="Candara" w:hAnsi="Candara"/>
          <w:sz w:val="22"/>
          <w:szCs w:val="22"/>
        </w:rPr>
        <w:t xml:space="preserve">  </w:t>
      </w:r>
      <w:r w:rsidR="00277DA3">
        <w:rPr>
          <w:rFonts w:ascii="Candara" w:hAnsi="Candara"/>
          <w:sz w:val="22"/>
          <w:szCs w:val="22"/>
        </w:rPr>
        <w:t>I CAN p</w:t>
      </w:r>
      <w:r w:rsidRPr="00277DA3">
        <w:rPr>
          <w:rFonts w:ascii="Candara" w:hAnsi="Candara"/>
          <w:color w:val="333333"/>
          <w:sz w:val="22"/>
          <w:szCs w:val="22"/>
        </w:rPr>
        <w:t>rove lines are parallel or perpendicular using algebraic and coordinate methods, as well as deductive proofs.</w:t>
      </w:r>
    </w:p>
    <w:p w:rsidR="00B00CD6" w:rsidRPr="00277DA3" w:rsidRDefault="00B00CD6" w:rsidP="00B00CD6">
      <w:pPr>
        <w:ind w:left="36"/>
        <w:rPr>
          <w:rFonts w:ascii="Candara" w:hAnsi="Candara"/>
          <w:color w:val="333333"/>
          <w:sz w:val="22"/>
          <w:szCs w:val="22"/>
        </w:rPr>
      </w:pPr>
    </w:p>
    <w:p w:rsidR="00277DA3" w:rsidRDefault="00B00CD6" w:rsidP="00B00CD6">
      <w:pPr>
        <w:ind w:left="1440" w:hanging="1404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b/>
          <w:sz w:val="22"/>
          <w:szCs w:val="22"/>
        </w:rPr>
        <w:t>Target 4:</w:t>
      </w:r>
      <w:r w:rsidRPr="00277DA3">
        <w:rPr>
          <w:rFonts w:ascii="Candara" w:hAnsi="Candara"/>
          <w:color w:val="333333"/>
          <w:sz w:val="22"/>
          <w:szCs w:val="22"/>
        </w:rPr>
        <w:t xml:space="preserve"> </w:t>
      </w:r>
      <w:r w:rsidR="00277DA3">
        <w:rPr>
          <w:rFonts w:ascii="Candara" w:hAnsi="Candara"/>
          <w:color w:val="333333"/>
          <w:sz w:val="22"/>
          <w:szCs w:val="22"/>
        </w:rPr>
        <w:t>I CAN u</w:t>
      </w:r>
      <w:r w:rsidRPr="00277DA3">
        <w:rPr>
          <w:rFonts w:ascii="Candara" w:hAnsi="Candara"/>
          <w:color w:val="333333"/>
          <w:sz w:val="22"/>
          <w:szCs w:val="22"/>
        </w:rPr>
        <w:t xml:space="preserve">se coordinate and algebraic methods to write the equation or draw the graph of a line parallel </w:t>
      </w:r>
    </w:p>
    <w:p w:rsidR="00B00CD6" w:rsidRPr="00277DA3" w:rsidRDefault="00B00CD6" w:rsidP="00277DA3">
      <w:pPr>
        <w:ind w:left="1440" w:hanging="1404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color w:val="333333"/>
          <w:sz w:val="22"/>
          <w:szCs w:val="22"/>
        </w:rPr>
        <w:t>or perpendicular to a given line.</w:t>
      </w:r>
    </w:p>
    <w:p w:rsidR="00B00CD6" w:rsidRPr="00277DA3" w:rsidRDefault="00B00CD6" w:rsidP="00B00CD6">
      <w:pPr>
        <w:rPr>
          <w:rFonts w:ascii="Candara" w:hAnsi="Candara"/>
          <w:color w:val="333333"/>
          <w:sz w:val="22"/>
          <w:szCs w:val="22"/>
        </w:rPr>
      </w:pPr>
    </w:p>
    <w:p w:rsidR="00277DA3" w:rsidRDefault="00B00CD6" w:rsidP="00B00CD6">
      <w:pPr>
        <w:ind w:left="1440" w:hanging="1404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b/>
          <w:color w:val="333333"/>
          <w:sz w:val="22"/>
          <w:szCs w:val="22"/>
        </w:rPr>
        <w:t>Target 5:</w:t>
      </w:r>
      <w:r w:rsidRPr="00277DA3">
        <w:rPr>
          <w:rFonts w:ascii="Candara" w:hAnsi="Candara"/>
          <w:color w:val="333333"/>
          <w:sz w:val="22"/>
          <w:szCs w:val="22"/>
        </w:rPr>
        <w:t xml:space="preserve">  </w:t>
      </w:r>
      <w:r w:rsidR="00277DA3">
        <w:rPr>
          <w:rFonts w:ascii="Candara" w:hAnsi="Candara"/>
          <w:color w:val="333333"/>
          <w:sz w:val="22"/>
          <w:szCs w:val="22"/>
        </w:rPr>
        <w:t>I CAN c</w:t>
      </w:r>
      <w:r w:rsidRPr="00277DA3">
        <w:rPr>
          <w:rFonts w:ascii="Candara" w:hAnsi="Candara"/>
          <w:color w:val="333333"/>
          <w:sz w:val="22"/>
          <w:szCs w:val="22"/>
        </w:rPr>
        <w:t xml:space="preserve">onstruct a line perpendicular to a given line through (a) a point not on the line and (b) through a </w:t>
      </w:r>
    </w:p>
    <w:p w:rsidR="00B00CD6" w:rsidRPr="00277DA3" w:rsidRDefault="00B00CD6" w:rsidP="00B00CD6">
      <w:pPr>
        <w:ind w:left="1440" w:hanging="1404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/>
          <w:color w:val="333333"/>
          <w:sz w:val="22"/>
          <w:szCs w:val="22"/>
        </w:rPr>
        <w:t>point on the line, and construct a line parallel to a given line through a given point.</w:t>
      </w:r>
    </w:p>
    <w:p w:rsidR="00B00CD6" w:rsidRPr="00277DA3" w:rsidRDefault="00B00CD6" w:rsidP="00B00CD6">
      <w:pPr>
        <w:ind w:left="1440" w:hanging="1404"/>
        <w:rPr>
          <w:rFonts w:ascii="Candara" w:hAnsi="Candara"/>
          <w:sz w:val="22"/>
          <w:szCs w:val="22"/>
        </w:rPr>
      </w:pPr>
    </w:p>
    <w:p w:rsidR="00BB733A" w:rsidRPr="00277DA3" w:rsidRDefault="00BB733A" w:rsidP="00BB733A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 w:rsidRPr="00277DA3">
        <w:rPr>
          <w:rFonts w:ascii="Candara" w:hAnsi="Candara"/>
          <w:b/>
          <w:sz w:val="22"/>
          <w:szCs w:val="22"/>
        </w:rPr>
        <w:t xml:space="preserve">ENDURING UNDERSTANDINGS: </w:t>
      </w:r>
      <w:r w:rsidRPr="00277DA3">
        <w:rPr>
          <w:rFonts w:ascii="Candara" w:hAnsi="Candara"/>
          <w:sz w:val="22"/>
          <w:szCs w:val="22"/>
        </w:rPr>
        <w:t>Everything in our world can be represented geometrically.</w:t>
      </w:r>
    </w:p>
    <w:p w:rsidR="00BB733A" w:rsidRPr="00277DA3" w:rsidRDefault="00BB733A" w:rsidP="00BB733A">
      <w:pPr>
        <w:rPr>
          <w:rFonts w:ascii="Candara" w:hAnsi="Candara"/>
          <w:sz w:val="22"/>
          <w:szCs w:val="22"/>
        </w:rPr>
      </w:pPr>
    </w:p>
    <w:p w:rsidR="00BB733A" w:rsidRPr="00277DA3" w:rsidRDefault="00BB733A" w:rsidP="00BB733A">
      <w:pPr>
        <w:pStyle w:val="ListParagraph"/>
        <w:numPr>
          <w:ilvl w:val="0"/>
          <w:numId w:val="44"/>
        </w:numPr>
        <w:contextualSpacing/>
        <w:rPr>
          <w:rFonts w:ascii="Candara" w:hAnsi="Candara"/>
          <w:sz w:val="22"/>
          <w:szCs w:val="22"/>
        </w:rPr>
      </w:pPr>
      <w:r w:rsidRPr="00277DA3">
        <w:rPr>
          <w:rFonts w:ascii="Candara" w:hAnsi="Candara"/>
          <w:sz w:val="22"/>
          <w:szCs w:val="22"/>
        </w:rPr>
        <w:t>There is a relationship that can be described between every pair of lines.</w:t>
      </w:r>
    </w:p>
    <w:p w:rsidR="00BB733A" w:rsidRPr="00277DA3" w:rsidRDefault="00BB733A" w:rsidP="00BB733A">
      <w:pPr>
        <w:pStyle w:val="ListParagraph"/>
        <w:numPr>
          <w:ilvl w:val="0"/>
          <w:numId w:val="44"/>
        </w:numPr>
        <w:contextualSpacing/>
        <w:rPr>
          <w:rFonts w:ascii="Candara" w:hAnsi="Candara"/>
          <w:sz w:val="22"/>
          <w:szCs w:val="22"/>
        </w:rPr>
      </w:pPr>
      <w:r w:rsidRPr="00277DA3">
        <w:rPr>
          <w:rFonts w:ascii="Candara" w:hAnsi="Candara"/>
          <w:sz w:val="22"/>
          <w:szCs w:val="22"/>
        </w:rPr>
        <w:t>Many real-world situations are represented by the relationships between lines.</w:t>
      </w:r>
    </w:p>
    <w:p w:rsidR="00BB733A" w:rsidRPr="00277DA3" w:rsidRDefault="00BB733A" w:rsidP="00BB733A">
      <w:pPr>
        <w:ind w:left="360"/>
        <w:contextualSpacing/>
        <w:rPr>
          <w:rFonts w:ascii="Candara" w:hAnsi="Candara"/>
          <w:b/>
          <w:sz w:val="22"/>
          <w:szCs w:val="22"/>
        </w:rPr>
      </w:pPr>
    </w:p>
    <w:p w:rsidR="00BB733A" w:rsidRPr="00277DA3" w:rsidRDefault="00BB733A" w:rsidP="00BB733A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2"/>
          <w:szCs w:val="22"/>
        </w:rPr>
      </w:pPr>
      <w:r w:rsidRPr="00277DA3">
        <w:rPr>
          <w:rFonts w:ascii="Candara" w:hAnsi="Candara"/>
          <w:b/>
          <w:sz w:val="22"/>
          <w:szCs w:val="22"/>
        </w:rPr>
        <w:t>ESSENTIAL QUESTIONS: How can geometric figures be used to represent real world situations?</w:t>
      </w:r>
    </w:p>
    <w:p w:rsidR="00BB733A" w:rsidRPr="00277DA3" w:rsidRDefault="00BB733A" w:rsidP="00BB733A">
      <w:pPr>
        <w:rPr>
          <w:rFonts w:ascii="Candara" w:hAnsi="Candara"/>
          <w:b/>
          <w:sz w:val="22"/>
          <w:szCs w:val="22"/>
        </w:rPr>
      </w:pPr>
    </w:p>
    <w:p w:rsidR="00BB733A" w:rsidRPr="00277DA3" w:rsidRDefault="00BB733A" w:rsidP="00BB733A">
      <w:pPr>
        <w:pStyle w:val="ListParagraph"/>
        <w:numPr>
          <w:ilvl w:val="0"/>
          <w:numId w:val="43"/>
        </w:numPr>
        <w:contextualSpacing/>
        <w:rPr>
          <w:rFonts w:ascii="Candara" w:hAnsi="Candara"/>
          <w:sz w:val="22"/>
          <w:szCs w:val="22"/>
        </w:rPr>
      </w:pPr>
      <w:r w:rsidRPr="00277DA3">
        <w:rPr>
          <w:rFonts w:ascii="Candara" w:hAnsi="Candara"/>
          <w:sz w:val="22"/>
          <w:szCs w:val="22"/>
        </w:rPr>
        <w:t>How can geometric figures be used to represent real world situations?</w:t>
      </w:r>
    </w:p>
    <w:p w:rsidR="00BB733A" w:rsidRPr="00277DA3" w:rsidRDefault="00BB733A" w:rsidP="00BB733A">
      <w:pPr>
        <w:numPr>
          <w:ilvl w:val="0"/>
          <w:numId w:val="43"/>
        </w:numPr>
        <w:rPr>
          <w:rFonts w:ascii="Candara" w:hAnsi="Candara"/>
          <w:b/>
          <w:sz w:val="22"/>
          <w:szCs w:val="22"/>
        </w:rPr>
      </w:pPr>
      <w:r w:rsidRPr="00277DA3">
        <w:rPr>
          <w:rFonts w:ascii="Candara" w:hAnsi="Candara"/>
          <w:sz w:val="22"/>
          <w:szCs w:val="22"/>
        </w:rPr>
        <w:t>What is the effect of slope on the relationships of pairs of coplanar lines?</w:t>
      </w:r>
    </w:p>
    <w:p w:rsidR="00BB733A" w:rsidRPr="00277DA3" w:rsidRDefault="00BB733A" w:rsidP="00BB733A">
      <w:pPr>
        <w:numPr>
          <w:ilvl w:val="0"/>
          <w:numId w:val="43"/>
        </w:numPr>
        <w:rPr>
          <w:rFonts w:ascii="Candara" w:hAnsi="Candara"/>
          <w:sz w:val="22"/>
          <w:szCs w:val="22"/>
        </w:rPr>
      </w:pPr>
      <w:r w:rsidRPr="00277DA3">
        <w:rPr>
          <w:rFonts w:ascii="Candara" w:hAnsi="Candara"/>
          <w:sz w:val="22"/>
          <w:szCs w:val="22"/>
        </w:rPr>
        <w:t>How are the concepts of perpendicular and parallel lines used in real life?</w:t>
      </w:r>
    </w:p>
    <w:p w:rsidR="00BB733A" w:rsidRPr="00277DA3" w:rsidRDefault="00BB733A" w:rsidP="00BB733A">
      <w:pPr>
        <w:spacing w:line="300" w:lineRule="atLeast"/>
        <w:rPr>
          <w:rFonts w:ascii="Candara" w:hAnsi="Candara"/>
          <w:color w:val="333333"/>
          <w:sz w:val="22"/>
          <w:szCs w:val="22"/>
        </w:rPr>
      </w:pPr>
      <w:r w:rsidRPr="00277DA3">
        <w:rPr>
          <w:rFonts w:ascii="Candara" w:hAnsi="Candara" w:cs="Helvetica"/>
          <w:color w:val="333333"/>
          <w:sz w:val="22"/>
          <w:szCs w:val="22"/>
        </w:rPr>
        <w:t> </w:t>
      </w:r>
    </w:p>
    <w:p w:rsidR="00BB733A" w:rsidRPr="00277DA3" w:rsidRDefault="00BB733A" w:rsidP="00BB733A">
      <w:pPr>
        <w:pBdr>
          <w:top w:val="single" w:sz="4" w:space="1" w:color="auto"/>
          <w:bottom w:val="single" w:sz="4" w:space="1" w:color="auto"/>
        </w:pBdr>
        <w:spacing w:after="240" w:line="300" w:lineRule="atLeast"/>
        <w:rPr>
          <w:rFonts w:ascii="Candara" w:hAnsi="Candara"/>
          <w:b/>
          <w:color w:val="333333"/>
          <w:sz w:val="22"/>
          <w:szCs w:val="22"/>
        </w:rPr>
      </w:pPr>
      <w:r w:rsidRPr="00277DA3">
        <w:rPr>
          <w:rFonts w:ascii="Candara" w:hAnsi="Candara" w:cs="Arial"/>
          <w:b/>
          <w:color w:val="333333"/>
          <w:sz w:val="22"/>
          <w:szCs w:val="22"/>
        </w:rPr>
        <w:t>VIRGINIA STATE SOL OBJECTIVES (2009):</w:t>
      </w:r>
    </w:p>
    <w:p w:rsidR="00BB733A" w:rsidRPr="00277DA3" w:rsidRDefault="00BB733A" w:rsidP="00BB733A">
      <w:pPr>
        <w:pStyle w:val="SOLNumber"/>
        <w:spacing w:before="120"/>
        <w:ind w:left="720" w:hanging="533"/>
        <w:rPr>
          <w:rFonts w:ascii="Candara" w:hAnsi="Candara"/>
        </w:rPr>
      </w:pPr>
      <w:r w:rsidRPr="00277DA3">
        <w:rPr>
          <w:rFonts w:ascii="Candara" w:hAnsi="Candara"/>
          <w:b/>
        </w:rPr>
        <w:t>G.2</w:t>
      </w:r>
      <w:r w:rsidRPr="00277DA3">
        <w:rPr>
          <w:rFonts w:ascii="Candara" w:hAnsi="Candara"/>
          <w:b/>
        </w:rPr>
        <w:tab/>
      </w:r>
      <w:r w:rsidRPr="00277DA3">
        <w:rPr>
          <w:rFonts w:ascii="Candara" w:hAnsi="Candara"/>
        </w:rPr>
        <w:t>The student will use the relationships between angles formed by two lines cut by a transversal to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a)</w:t>
      </w:r>
      <w:r w:rsidRPr="00277DA3">
        <w:rPr>
          <w:rFonts w:ascii="Candara" w:hAnsi="Candara"/>
          <w:szCs w:val="22"/>
        </w:rPr>
        <w:tab/>
        <w:t>determine whether two lines are parallel;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b)</w:t>
      </w:r>
      <w:r w:rsidRPr="00277DA3">
        <w:rPr>
          <w:rFonts w:ascii="Candara" w:hAnsi="Candara"/>
          <w:szCs w:val="22"/>
        </w:rPr>
        <w:tab/>
        <w:t>verify the parallelism, using algebraic and coordinate methods as well as deductive proofs; and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c)</w:t>
      </w:r>
      <w:r w:rsidRPr="00277DA3">
        <w:rPr>
          <w:rFonts w:ascii="Candara" w:hAnsi="Candara"/>
          <w:szCs w:val="22"/>
        </w:rPr>
        <w:tab/>
        <w:t>solve real-world problems involving angles formed when parallel lines are cut by a transversal.</w:t>
      </w:r>
    </w:p>
    <w:p w:rsidR="00BB733A" w:rsidRPr="00277DA3" w:rsidRDefault="00BB733A" w:rsidP="00BB733A">
      <w:pPr>
        <w:rPr>
          <w:rFonts w:ascii="Candara" w:hAnsi="Candara"/>
          <w:b/>
          <w:sz w:val="22"/>
          <w:szCs w:val="22"/>
        </w:rPr>
      </w:pPr>
    </w:p>
    <w:p w:rsidR="00BB733A" w:rsidRPr="00277DA3" w:rsidRDefault="00BB733A" w:rsidP="00BB733A">
      <w:pPr>
        <w:pStyle w:val="SOLNumber"/>
        <w:spacing w:before="120"/>
        <w:ind w:left="720" w:hanging="533"/>
        <w:rPr>
          <w:rFonts w:ascii="Candara" w:hAnsi="Candara"/>
        </w:rPr>
      </w:pPr>
      <w:r w:rsidRPr="00277DA3">
        <w:rPr>
          <w:rFonts w:ascii="Candara" w:hAnsi="Candara"/>
          <w:b/>
        </w:rPr>
        <w:t xml:space="preserve">G.3 </w:t>
      </w:r>
      <w:r w:rsidRPr="00277DA3">
        <w:rPr>
          <w:rFonts w:ascii="Candara" w:hAnsi="Candara"/>
          <w:b/>
        </w:rPr>
        <w:tab/>
      </w:r>
      <w:r w:rsidRPr="00277DA3">
        <w:rPr>
          <w:rFonts w:ascii="Candara" w:hAnsi="Candara"/>
        </w:rPr>
        <w:t>The student will use pictorial representations, including computer software, constructions, and coordinate  methods, to solve problems involving symmetry and transformation. This will include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a)</w:t>
      </w:r>
      <w:r w:rsidRPr="00277DA3">
        <w:rPr>
          <w:rFonts w:ascii="Candara" w:hAnsi="Candara"/>
          <w:szCs w:val="22"/>
        </w:rPr>
        <w:tab/>
        <w:t>investigating and using formulas for finding distance, midpoint, and slope;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b)</w:t>
      </w:r>
      <w:r w:rsidRPr="00277DA3">
        <w:rPr>
          <w:rFonts w:ascii="Candara" w:hAnsi="Candara"/>
          <w:szCs w:val="22"/>
        </w:rPr>
        <w:tab/>
        <w:t>applying slope to verify and determine whether lines are parallel or perpendicular;</w:t>
      </w:r>
    </w:p>
    <w:p w:rsidR="00BB733A" w:rsidRPr="00277DA3" w:rsidRDefault="00BB733A" w:rsidP="00BB733A">
      <w:pPr>
        <w:pStyle w:val="SOLNumber"/>
        <w:spacing w:before="120"/>
        <w:ind w:left="173" w:firstLine="0"/>
        <w:rPr>
          <w:rFonts w:ascii="Candara" w:hAnsi="Candara"/>
          <w:b/>
        </w:rPr>
      </w:pPr>
      <w:r w:rsidRPr="00277DA3">
        <w:rPr>
          <w:rFonts w:ascii="Candara" w:hAnsi="Candara"/>
          <w:b/>
        </w:rPr>
        <w:t xml:space="preserve">G.4   </w:t>
      </w:r>
      <w:r w:rsidRPr="00277DA3">
        <w:rPr>
          <w:rFonts w:ascii="Candara" w:hAnsi="Candara"/>
        </w:rPr>
        <w:t>The student will construct and justify the constructions of: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c)</w:t>
      </w:r>
      <w:r w:rsidRPr="00277DA3">
        <w:rPr>
          <w:rFonts w:ascii="Candara" w:hAnsi="Candara"/>
          <w:szCs w:val="22"/>
        </w:rPr>
        <w:tab/>
        <w:t>a perpendicular to a given line from a point not on the line;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d)</w:t>
      </w:r>
      <w:r w:rsidRPr="00277DA3">
        <w:rPr>
          <w:rFonts w:ascii="Candara" w:hAnsi="Candara"/>
          <w:szCs w:val="22"/>
        </w:rPr>
        <w:tab/>
        <w:t>a perpendicular to a given line at a given point on the line;</w:t>
      </w:r>
    </w:p>
    <w:p w:rsidR="00BB733A" w:rsidRPr="00277DA3" w:rsidRDefault="00BB733A" w:rsidP="00BB733A">
      <w:pPr>
        <w:pStyle w:val="SOLBullet"/>
        <w:rPr>
          <w:rFonts w:ascii="Candara" w:hAnsi="Candara"/>
          <w:szCs w:val="22"/>
        </w:rPr>
      </w:pPr>
      <w:r w:rsidRPr="00277DA3">
        <w:rPr>
          <w:rFonts w:ascii="Candara" w:hAnsi="Candara"/>
          <w:szCs w:val="22"/>
        </w:rPr>
        <w:t>g)</w:t>
      </w:r>
      <w:r w:rsidRPr="00277DA3">
        <w:rPr>
          <w:rFonts w:ascii="Candara" w:hAnsi="Candara"/>
          <w:szCs w:val="22"/>
        </w:rPr>
        <w:tab/>
        <w:t>a line parallel to a given line through a point not on the given line.</w:t>
      </w:r>
    </w:p>
    <w:p w:rsidR="00BB733A" w:rsidRPr="00277DA3" w:rsidRDefault="00BB733A" w:rsidP="00BB733A">
      <w:pPr>
        <w:jc w:val="center"/>
        <w:rPr>
          <w:rFonts w:ascii="Candara" w:hAnsi="Candara"/>
          <w:b/>
          <w:sz w:val="22"/>
          <w:szCs w:val="22"/>
        </w:rPr>
      </w:pPr>
    </w:p>
    <w:sectPr w:rsidR="00BB733A" w:rsidRPr="00277DA3" w:rsidSect="00F97BB3">
      <w:pgSz w:w="12240" w:h="15840" w:code="1"/>
      <w:pgMar w:top="720" w:right="720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2117D" w:rsidRDefault="00F2117D" w:rsidP="00CB65BD">
      <w:r>
        <w:separator/>
      </w:r>
    </w:p>
  </w:endnote>
  <w:endnote w:type="continuationSeparator" w:id="0">
    <w:p w:rsidR="00F2117D" w:rsidRDefault="00F2117D" w:rsidP="00CB65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2117D" w:rsidRDefault="00F2117D" w:rsidP="00CB65BD">
      <w:r>
        <w:separator/>
      </w:r>
    </w:p>
  </w:footnote>
  <w:footnote w:type="continuationSeparator" w:id="0">
    <w:p w:rsidR="00F2117D" w:rsidRDefault="00F2117D" w:rsidP="00CB65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7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DE3BAD"/>
    <w:multiLevelType w:val="hybridMultilevel"/>
    <w:tmpl w:val="BCD0F692"/>
    <w:lvl w:ilvl="0" w:tplc="9578830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3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933D62"/>
    <w:multiLevelType w:val="hybridMultilevel"/>
    <w:tmpl w:val="7446364E"/>
    <w:lvl w:ilvl="0" w:tplc="BADC26C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7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4B823AB"/>
    <w:multiLevelType w:val="hybridMultilevel"/>
    <w:tmpl w:val="AD1CBB04"/>
    <w:lvl w:ilvl="0" w:tplc="123CF15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0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2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3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4" w15:restartNumberingAfterBreak="0">
    <w:nsid w:val="6E3D63D7"/>
    <w:multiLevelType w:val="hybridMultilevel"/>
    <w:tmpl w:val="D9A04DDC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F6016BF"/>
    <w:multiLevelType w:val="hybridMultilevel"/>
    <w:tmpl w:val="D5B2B5C0"/>
    <w:lvl w:ilvl="0" w:tplc="31D65E7A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6" w15:restartNumberingAfterBreak="0">
    <w:nsid w:val="6FE73A99"/>
    <w:multiLevelType w:val="hybridMultilevel"/>
    <w:tmpl w:val="016E2828"/>
    <w:lvl w:ilvl="0" w:tplc="DFEE63D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0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1"/>
  </w:num>
  <w:num w:numId="3">
    <w:abstractNumId w:val="15"/>
  </w:num>
  <w:num w:numId="4">
    <w:abstractNumId w:val="37"/>
  </w:num>
  <w:num w:numId="5">
    <w:abstractNumId w:val="17"/>
  </w:num>
  <w:num w:numId="6">
    <w:abstractNumId w:val="29"/>
  </w:num>
  <w:num w:numId="7">
    <w:abstractNumId w:val="16"/>
  </w:num>
  <w:num w:numId="8">
    <w:abstractNumId w:val="31"/>
  </w:num>
  <w:num w:numId="9">
    <w:abstractNumId w:val="1"/>
  </w:num>
  <w:num w:numId="10">
    <w:abstractNumId w:val="5"/>
  </w:num>
  <w:num w:numId="11">
    <w:abstractNumId w:val="20"/>
  </w:num>
  <w:num w:numId="12">
    <w:abstractNumId w:val="30"/>
  </w:num>
  <w:num w:numId="13">
    <w:abstractNumId w:val="9"/>
  </w:num>
  <w:num w:numId="14">
    <w:abstractNumId w:val="38"/>
  </w:num>
  <w:num w:numId="15">
    <w:abstractNumId w:val="33"/>
  </w:num>
  <w:num w:numId="16">
    <w:abstractNumId w:val="0"/>
  </w:num>
  <w:num w:numId="17">
    <w:abstractNumId w:val="23"/>
  </w:num>
  <w:num w:numId="18">
    <w:abstractNumId w:val="18"/>
  </w:num>
  <w:num w:numId="19">
    <w:abstractNumId w:val="24"/>
  </w:num>
  <w:num w:numId="20">
    <w:abstractNumId w:val="41"/>
  </w:num>
  <w:num w:numId="21">
    <w:abstractNumId w:val="42"/>
  </w:num>
  <w:num w:numId="22">
    <w:abstractNumId w:val="25"/>
  </w:num>
  <w:num w:numId="23">
    <w:abstractNumId w:val="26"/>
  </w:num>
  <w:num w:numId="24">
    <w:abstractNumId w:val="39"/>
  </w:num>
  <w:num w:numId="25">
    <w:abstractNumId w:val="8"/>
  </w:num>
  <w:num w:numId="26">
    <w:abstractNumId w:val="32"/>
  </w:num>
  <w:num w:numId="27">
    <w:abstractNumId w:val="6"/>
  </w:num>
  <w:num w:numId="28">
    <w:abstractNumId w:val="7"/>
  </w:num>
  <w:num w:numId="29">
    <w:abstractNumId w:val="40"/>
  </w:num>
  <w:num w:numId="30">
    <w:abstractNumId w:val="43"/>
  </w:num>
  <w:num w:numId="31">
    <w:abstractNumId w:val="3"/>
  </w:num>
  <w:num w:numId="32">
    <w:abstractNumId w:val="14"/>
  </w:num>
  <w:num w:numId="33">
    <w:abstractNumId w:val="13"/>
  </w:num>
  <w:num w:numId="34">
    <w:abstractNumId w:val="27"/>
  </w:num>
  <w:num w:numId="35">
    <w:abstractNumId w:val="10"/>
  </w:num>
  <w:num w:numId="36">
    <w:abstractNumId w:val="4"/>
  </w:num>
  <w:num w:numId="37">
    <w:abstractNumId w:val="22"/>
  </w:num>
  <w:num w:numId="38">
    <w:abstractNumId w:val="34"/>
  </w:num>
  <w:num w:numId="39">
    <w:abstractNumId w:val="12"/>
  </w:num>
  <w:num w:numId="40">
    <w:abstractNumId w:val="28"/>
  </w:num>
  <w:num w:numId="41">
    <w:abstractNumId w:val="36"/>
  </w:num>
  <w:num w:numId="42">
    <w:abstractNumId w:val="11"/>
  </w:num>
  <w:num w:numId="43">
    <w:abstractNumId w:val="35"/>
  </w:num>
  <w:num w:numId="4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5FA3"/>
    <w:rsid w:val="00017E2F"/>
    <w:rsid w:val="00036657"/>
    <w:rsid w:val="000534D3"/>
    <w:rsid w:val="00057B57"/>
    <w:rsid w:val="000616E5"/>
    <w:rsid w:val="000965FA"/>
    <w:rsid w:val="000A41E2"/>
    <w:rsid w:val="000B1908"/>
    <w:rsid w:val="000B28CA"/>
    <w:rsid w:val="000C1B3C"/>
    <w:rsid w:val="000E0CA7"/>
    <w:rsid w:val="000E7453"/>
    <w:rsid w:val="000F7D2C"/>
    <w:rsid w:val="00107698"/>
    <w:rsid w:val="001146F5"/>
    <w:rsid w:val="00116E17"/>
    <w:rsid w:val="00122175"/>
    <w:rsid w:val="001238B9"/>
    <w:rsid w:val="00127DB8"/>
    <w:rsid w:val="001431E9"/>
    <w:rsid w:val="00161733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20346C"/>
    <w:rsid w:val="00203EB2"/>
    <w:rsid w:val="002053EB"/>
    <w:rsid w:val="002215AB"/>
    <w:rsid w:val="00226EEF"/>
    <w:rsid w:val="0023134C"/>
    <w:rsid w:val="002374B2"/>
    <w:rsid w:val="00242C5B"/>
    <w:rsid w:val="00251763"/>
    <w:rsid w:val="00277DA3"/>
    <w:rsid w:val="002817A3"/>
    <w:rsid w:val="002C7B84"/>
    <w:rsid w:val="002D373D"/>
    <w:rsid w:val="002D38FD"/>
    <w:rsid w:val="00304339"/>
    <w:rsid w:val="00304C3B"/>
    <w:rsid w:val="00315F0E"/>
    <w:rsid w:val="003177A0"/>
    <w:rsid w:val="00347830"/>
    <w:rsid w:val="00351DE2"/>
    <w:rsid w:val="003555D1"/>
    <w:rsid w:val="003601E9"/>
    <w:rsid w:val="00365904"/>
    <w:rsid w:val="00367184"/>
    <w:rsid w:val="0036773F"/>
    <w:rsid w:val="00381194"/>
    <w:rsid w:val="00381A10"/>
    <w:rsid w:val="00387B48"/>
    <w:rsid w:val="00393ED0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370D8"/>
    <w:rsid w:val="00452E78"/>
    <w:rsid w:val="00476F04"/>
    <w:rsid w:val="00480545"/>
    <w:rsid w:val="004954CA"/>
    <w:rsid w:val="004A3D0D"/>
    <w:rsid w:val="004A488C"/>
    <w:rsid w:val="004B4446"/>
    <w:rsid w:val="004D051A"/>
    <w:rsid w:val="004D06BD"/>
    <w:rsid w:val="00502215"/>
    <w:rsid w:val="00530BC9"/>
    <w:rsid w:val="00546A4E"/>
    <w:rsid w:val="00552F5B"/>
    <w:rsid w:val="00556A08"/>
    <w:rsid w:val="00562504"/>
    <w:rsid w:val="005751FD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54C04"/>
    <w:rsid w:val="00686204"/>
    <w:rsid w:val="00693D8A"/>
    <w:rsid w:val="006A251F"/>
    <w:rsid w:val="006B382A"/>
    <w:rsid w:val="006B408D"/>
    <w:rsid w:val="006B5DCF"/>
    <w:rsid w:val="006C6C59"/>
    <w:rsid w:val="006D3AB7"/>
    <w:rsid w:val="006E5976"/>
    <w:rsid w:val="006F57DE"/>
    <w:rsid w:val="007019A2"/>
    <w:rsid w:val="00723523"/>
    <w:rsid w:val="00734EA6"/>
    <w:rsid w:val="00751E33"/>
    <w:rsid w:val="0077779F"/>
    <w:rsid w:val="00792C80"/>
    <w:rsid w:val="007969DD"/>
    <w:rsid w:val="007B2F02"/>
    <w:rsid w:val="007B36E0"/>
    <w:rsid w:val="007B7572"/>
    <w:rsid w:val="007C1F32"/>
    <w:rsid w:val="007D2AE9"/>
    <w:rsid w:val="007D2DA0"/>
    <w:rsid w:val="007D765E"/>
    <w:rsid w:val="007E0E62"/>
    <w:rsid w:val="007E2D7D"/>
    <w:rsid w:val="00804D74"/>
    <w:rsid w:val="00805593"/>
    <w:rsid w:val="0083119A"/>
    <w:rsid w:val="00834682"/>
    <w:rsid w:val="008422D5"/>
    <w:rsid w:val="0084743D"/>
    <w:rsid w:val="008819EC"/>
    <w:rsid w:val="00883C05"/>
    <w:rsid w:val="008A74ED"/>
    <w:rsid w:val="008C1DA1"/>
    <w:rsid w:val="008D3BF9"/>
    <w:rsid w:val="008E6C8B"/>
    <w:rsid w:val="008F12E2"/>
    <w:rsid w:val="008F4D3C"/>
    <w:rsid w:val="00906D02"/>
    <w:rsid w:val="009211C7"/>
    <w:rsid w:val="00923C94"/>
    <w:rsid w:val="009339CA"/>
    <w:rsid w:val="00940ED4"/>
    <w:rsid w:val="009431EA"/>
    <w:rsid w:val="00957567"/>
    <w:rsid w:val="0096109F"/>
    <w:rsid w:val="009842FA"/>
    <w:rsid w:val="00995C32"/>
    <w:rsid w:val="009B7869"/>
    <w:rsid w:val="009D6112"/>
    <w:rsid w:val="009F0B0F"/>
    <w:rsid w:val="009F36D7"/>
    <w:rsid w:val="009F45D4"/>
    <w:rsid w:val="00A1121C"/>
    <w:rsid w:val="00A12216"/>
    <w:rsid w:val="00A20D38"/>
    <w:rsid w:val="00A2150C"/>
    <w:rsid w:val="00A257D3"/>
    <w:rsid w:val="00A807CB"/>
    <w:rsid w:val="00A911F8"/>
    <w:rsid w:val="00AD7F55"/>
    <w:rsid w:val="00AE51CD"/>
    <w:rsid w:val="00AE7D7B"/>
    <w:rsid w:val="00AF5A9C"/>
    <w:rsid w:val="00AF5B57"/>
    <w:rsid w:val="00B00CD6"/>
    <w:rsid w:val="00B03860"/>
    <w:rsid w:val="00B25D3C"/>
    <w:rsid w:val="00B31B57"/>
    <w:rsid w:val="00B358F5"/>
    <w:rsid w:val="00B50D24"/>
    <w:rsid w:val="00B75F62"/>
    <w:rsid w:val="00B771EB"/>
    <w:rsid w:val="00BA63CE"/>
    <w:rsid w:val="00BB42A3"/>
    <w:rsid w:val="00BB733A"/>
    <w:rsid w:val="00BC74CC"/>
    <w:rsid w:val="00BE0F46"/>
    <w:rsid w:val="00BE7E78"/>
    <w:rsid w:val="00BF62A1"/>
    <w:rsid w:val="00C0338C"/>
    <w:rsid w:val="00C0406C"/>
    <w:rsid w:val="00C22121"/>
    <w:rsid w:val="00C26E79"/>
    <w:rsid w:val="00C5754D"/>
    <w:rsid w:val="00C672AD"/>
    <w:rsid w:val="00C76DC2"/>
    <w:rsid w:val="00C86D7A"/>
    <w:rsid w:val="00C90602"/>
    <w:rsid w:val="00CA61F6"/>
    <w:rsid w:val="00CB65BD"/>
    <w:rsid w:val="00CB68A3"/>
    <w:rsid w:val="00CC3145"/>
    <w:rsid w:val="00CC43D1"/>
    <w:rsid w:val="00CD7321"/>
    <w:rsid w:val="00CE7AD9"/>
    <w:rsid w:val="00CF2115"/>
    <w:rsid w:val="00CF30DC"/>
    <w:rsid w:val="00D024B1"/>
    <w:rsid w:val="00D06FA8"/>
    <w:rsid w:val="00D20D5F"/>
    <w:rsid w:val="00D21771"/>
    <w:rsid w:val="00D2734C"/>
    <w:rsid w:val="00D42643"/>
    <w:rsid w:val="00D53D19"/>
    <w:rsid w:val="00D71C57"/>
    <w:rsid w:val="00D75DD8"/>
    <w:rsid w:val="00D8015D"/>
    <w:rsid w:val="00D96527"/>
    <w:rsid w:val="00DA0009"/>
    <w:rsid w:val="00DE7A2B"/>
    <w:rsid w:val="00E21B92"/>
    <w:rsid w:val="00E31A10"/>
    <w:rsid w:val="00E35B7C"/>
    <w:rsid w:val="00E40B96"/>
    <w:rsid w:val="00E54FD8"/>
    <w:rsid w:val="00E7273C"/>
    <w:rsid w:val="00E977A7"/>
    <w:rsid w:val="00EA00B0"/>
    <w:rsid w:val="00EA3A76"/>
    <w:rsid w:val="00ED16EF"/>
    <w:rsid w:val="00ED3806"/>
    <w:rsid w:val="00EE7551"/>
    <w:rsid w:val="00F0048D"/>
    <w:rsid w:val="00F00ED1"/>
    <w:rsid w:val="00F2117D"/>
    <w:rsid w:val="00F24B9F"/>
    <w:rsid w:val="00F37F4B"/>
    <w:rsid w:val="00F75276"/>
    <w:rsid w:val="00F91262"/>
    <w:rsid w:val="00F97BB3"/>
    <w:rsid w:val="00FA0ECE"/>
    <w:rsid w:val="00FB1F88"/>
    <w:rsid w:val="00FC2169"/>
    <w:rsid w:val="00FC6B5A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BAC53F6-76A8-40F3-AFEC-F6D4CC6FC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semiHidden/>
    <w:unhideWhenUsed/>
    <w:rsid w:val="00FC6B5A"/>
    <w:pPr>
      <w:spacing w:before="100" w:beforeAutospacing="1" w:after="100" w:afterAutospacing="1"/>
    </w:pPr>
    <w:rPr>
      <w:rFonts w:eastAsiaTheme="minorEastAsia"/>
    </w:rPr>
  </w:style>
  <w:style w:type="paragraph" w:customStyle="1" w:styleId="SOLNumber">
    <w:name w:val="SOL Number"/>
    <w:basedOn w:val="Normal"/>
    <w:next w:val="Normal"/>
    <w:link w:val="SOLNumberChar"/>
    <w:rsid w:val="00F97BB3"/>
    <w:pPr>
      <w:keepLines/>
      <w:spacing w:before="100"/>
      <w:ind w:left="907" w:hanging="907"/>
    </w:pPr>
    <w:rPr>
      <w:rFonts w:eastAsia="Times"/>
      <w:sz w:val="22"/>
      <w:szCs w:val="22"/>
    </w:rPr>
  </w:style>
  <w:style w:type="paragraph" w:customStyle="1" w:styleId="SOLBullet">
    <w:name w:val="SOL Bullet"/>
    <w:basedOn w:val="Normal"/>
    <w:next w:val="Normal"/>
    <w:link w:val="SOLBulletChar"/>
    <w:rsid w:val="00F97BB3"/>
    <w:pPr>
      <w:ind w:left="1260" w:hanging="353"/>
    </w:pPr>
    <w:rPr>
      <w:rFonts w:eastAsia="Times"/>
      <w:sz w:val="22"/>
      <w:szCs w:val="20"/>
    </w:rPr>
  </w:style>
  <w:style w:type="character" w:customStyle="1" w:styleId="SOLNumberChar">
    <w:name w:val="SOL Number Char"/>
    <w:link w:val="SOLNumber"/>
    <w:rsid w:val="00F97BB3"/>
    <w:rPr>
      <w:rFonts w:eastAsia="Times"/>
      <w:sz w:val="22"/>
      <w:szCs w:val="22"/>
    </w:rPr>
  </w:style>
  <w:style w:type="character" w:customStyle="1" w:styleId="SOLBulletChar">
    <w:name w:val="SOL Bullet Char"/>
    <w:link w:val="SOLBullet"/>
    <w:rsid w:val="00F97BB3"/>
    <w:rPr>
      <w:rFonts w:eastAsia="Times"/>
      <w:sz w:val="22"/>
    </w:rPr>
  </w:style>
  <w:style w:type="paragraph" w:styleId="Header">
    <w:name w:val="header"/>
    <w:basedOn w:val="Normal"/>
    <w:link w:val="HeaderChar"/>
    <w:unhideWhenUsed/>
    <w:rsid w:val="00CB65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B65BD"/>
    <w:rPr>
      <w:sz w:val="24"/>
      <w:szCs w:val="24"/>
    </w:rPr>
  </w:style>
  <w:style w:type="table" w:styleId="TableGrid">
    <w:name w:val="Table Grid"/>
    <w:basedOn w:val="TableNormal"/>
    <w:rsid w:val="00BB73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image" Target="media/image4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A73E638-58C6-428F-A4D7-F2FE0A1D4A2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7</TotalTime>
  <Pages>2</Pages>
  <Words>782</Words>
  <Characters>445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52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6</cp:revision>
  <cp:lastPrinted>2016-09-28T18:53:00Z</cp:lastPrinted>
  <dcterms:created xsi:type="dcterms:W3CDTF">2017-10-20T14:05:00Z</dcterms:created>
  <dcterms:modified xsi:type="dcterms:W3CDTF">2017-10-26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